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632" w:rsidRDefault="00DB08F5" w:rsidP="00DB08F5">
      <w:pPr>
        <w:pStyle w:val="MTDisplayEquation"/>
      </w:pPr>
      <w:r>
        <w:tab/>
        <w:t xml:space="preserve"> </w:t>
      </w:r>
    </w:p>
    <w:p w:rsidR="00DB08F5" w:rsidRDefault="00DB08F5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</w:rPr>
      </w:pPr>
    </w:p>
    <w:p w:rsidR="0018068F" w:rsidRPr="000A1326" w:rsidRDefault="003F51F2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u w:val="single"/>
        </w:rPr>
      </w:pPr>
      <w:r>
        <w:rPr>
          <w:rFonts w:ascii="Arial" w:hAnsi="Arial" w:cs="Arial"/>
          <w:b/>
          <w:color w:val="000000"/>
          <w:u w:val="single"/>
        </w:rPr>
        <w:t>Practice</w:t>
      </w:r>
      <w:bookmarkStart w:id="0" w:name="_GoBack"/>
      <w:bookmarkEnd w:id="0"/>
    </w:p>
    <w:p w:rsidR="004519BC" w:rsidRPr="000A1326" w:rsidRDefault="004519BC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</w:rPr>
      </w:pPr>
    </w:p>
    <w:p w:rsidR="002A5632" w:rsidRPr="000A1326" w:rsidRDefault="002A5632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</w:rPr>
      </w:pPr>
    </w:p>
    <w:p w:rsidR="00A615FD" w:rsidRPr="000A1326" w:rsidRDefault="004519BC" w:rsidP="004519B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u w:val="single"/>
        </w:rPr>
      </w:pPr>
      <w:r w:rsidRPr="000A1326">
        <w:rPr>
          <w:rFonts w:ascii="Times New Roman" w:hAnsi="Times New Roman"/>
          <w:b/>
          <w:bCs/>
          <w:u w:val="single"/>
        </w:rPr>
        <w:t>For Exercises 1–10, write each ratio</w:t>
      </w:r>
      <w:r w:rsidR="000A1326" w:rsidRPr="000A1326">
        <w:rPr>
          <w:rFonts w:ascii="Times New Roman" w:hAnsi="Times New Roman"/>
          <w:b/>
          <w:bCs/>
          <w:u w:val="single"/>
        </w:rPr>
        <w:t xml:space="preserve"> in two different ways</w:t>
      </w:r>
      <w:r w:rsidR="00996C4A">
        <w:rPr>
          <w:rFonts w:ascii="Times New Roman" w:hAnsi="Times New Roman"/>
          <w:b/>
          <w:bCs/>
          <w:u w:val="single"/>
        </w:rPr>
        <w:t xml:space="preserve"> (simplify)</w:t>
      </w:r>
      <w:r w:rsidR="000A1326" w:rsidRPr="000A1326">
        <w:rPr>
          <w:rFonts w:ascii="Times New Roman" w:hAnsi="Times New Roman"/>
          <w:b/>
          <w:bCs/>
          <w:u w:val="single"/>
        </w:rPr>
        <w:t xml:space="preserve">. </w:t>
      </w:r>
      <w:r w:rsidRPr="000A1326">
        <w:rPr>
          <w:rFonts w:ascii="Times New Roman" w:hAnsi="Times New Roman"/>
          <w:b/>
          <w:bCs/>
          <w:u w:val="single"/>
        </w:rPr>
        <w:t>Then explain its meaning.</w:t>
      </w:r>
    </w:p>
    <w:p w:rsidR="00A615FD" w:rsidRPr="000A1326" w:rsidRDefault="00A615FD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519BC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1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 xml:space="preserve">3 sailboats to 6 fan boats </w:t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  <w:b/>
          <w:bCs/>
        </w:rPr>
        <w:t xml:space="preserve">2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>4 tulips to 6 daffodils</w:t>
      </w:r>
    </w:p>
    <w:p w:rsidR="00DB08F5" w:rsidRDefault="00996C4A" w:rsidP="004519BC">
      <w:pPr>
        <w:autoSpaceDE w:val="0"/>
        <w:autoSpaceDN w:val="0"/>
        <w:adjustRightInd w:val="0"/>
        <w:spacing w:after="0" w:line="240" w:lineRule="auto"/>
        <w:ind w:firstLine="360"/>
        <w:rPr>
          <w:b/>
        </w:rPr>
      </w:pPr>
      <w:r w:rsidRPr="00996C4A">
        <w:rPr>
          <w:b/>
        </w:rPr>
        <w:t>Example</w:t>
      </w:r>
      <w:r>
        <w:rPr>
          <w:b/>
        </w:rPr>
        <w:t xml:space="preserve">: </w:t>
      </w:r>
      <w:r>
        <w:t>(</w:t>
      </w:r>
      <w:r w:rsidR="00DB08F5" w:rsidRPr="00DB08F5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31.3pt" o:ole="">
            <v:imagedata r:id="rId7" o:title=""/>
          </v:shape>
          <o:OLEObject Type="Embed" ProgID="Equation.DSMT4" ShapeID="_x0000_i1025" DrawAspect="Content" ObjectID="_1598008576" r:id="rId8"/>
        </w:object>
      </w:r>
      <w:r w:rsidR="00DB08F5" w:rsidRPr="00DB08F5">
        <w:t>,</w:t>
      </w:r>
      <w:r w:rsidR="00DB08F5" w:rsidRPr="00DB08F5">
        <w:rPr>
          <w:b/>
        </w:rPr>
        <w:t xml:space="preserve"> 3:6, 3 to 6</w:t>
      </w:r>
      <w:r>
        <w:rPr>
          <w:b/>
        </w:rPr>
        <w:t>)</w:t>
      </w:r>
    </w:p>
    <w:p w:rsidR="00996C4A" w:rsidRPr="00DB08F5" w:rsidRDefault="00996C4A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</w:rPr>
      </w:pPr>
      <w:r>
        <w:rPr>
          <w:b/>
        </w:rPr>
        <w:t>For every 3 sailboats, there are 6 fan boats.</w:t>
      </w:r>
    </w:p>
    <w:p w:rsidR="004A2776" w:rsidRPr="00DB08F5" w:rsidRDefault="00DB08F5" w:rsidP="00DB08F5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Cs/>
        </w:rPr>
      </w:pPr>
      <w:r w:rsidRPr="00DB08F5">
        <w:rPr>
          <w:rFonts w:ascii="Times New Roman" w:hAnsi="Times New Roman"/>
          <w:bCs/>
        </w:rPr>
        <w:t>.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3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 xml:space="preserve">5 ducks to 30 geese </w:t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  <w:b/>
          <w:bCs/>
        </w:rPr>
        <w:t xml:space="preserve">4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>5 baseballs to 25 softballs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5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 xml:space="preserve">6 poodles to 18 beagles </w:t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</w:rPr>
        <w:tab/>
      </w:r>
      <w:r w:rsidRPr="000A1326">
        <w:rPr>
          <w:rFonts w:ascii="Times New Roman" w:hAnsi="Times New Roman"/>
          <w:b/>
          <w:bCs/>
        </w:rPr>
        <w:t xml:space="preserve">6. </w:t>
      </w:r>
      <w:r w:rsidR="00AD18F1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</w:rPr>
        <w:t>10 brown eggs to 12 white eggs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519BC" w:rsidRPr="000A1326" w:rsidRDefault="004519BC" w:rsidP="00AD18F1">
      <w:pPr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7. 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WALLPAPER </w:t>
      </w:r>
      <w:r w:rsidRPr="000A1326">
        <w:rPr>
          <w:rFonts w:ascii="Times New Roman" w:hAnsi="Times New Roman"/>
        </w:rPr>
        <w:t>The design on Santana’s wall includes 16 pink stripes and</w:t>
      </w:r>
      <w:r w:rsidR="006353DE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 xml:space="preserve">20 green stripes. Find the ratio of pink </w:t>
      </w:r>
      <w:r w:rsidR="00AD18F1" w:rsidRPr="000A1326">
        <w:rPr>
          <w:rFonts w:ascii="Times New Roman" w:hAnsi="Times New Roman"/>
        </w:rPr>
        <w:t xml:space="preserve">     </w:t>
      </w:r>
      <w:r w:rsidRPr="000A1326">
        <w:rPr>
          <w:rFonts w:ascii="Times New Roman" w:hAnsi="Times New Roman"/>
        </w:rPr>
        <w:t>stripes to green stripes.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519BC" w:rsidRPr="000A1326" w:rsidRDefault="004519BC" w:rsidP="006353DE">
      <w:pPr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8. 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JAZZ BAND </w:t>
      </w:r>
      <w:r w:rsidRPr="000A1326">
        <w:rPr>
          <w:rFonts w:ascii="Times New Roman" w:hAnsi="Times New Roman"/>
        </w:rPr>
        <w:t>In the jazz band at Wyatt’s school, there are 15 trumpets and</w:t>
      </w:r>
      <w:r w:rsidR="006353DE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>9 trombones. Find the ratio of trombones to trumpets.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6353DE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519BC" w:rsidRPr="000A1326" w:rsidRDefault="004519BC" w:rsidP="006353DE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9. 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WILDLIFE PARK </w:t>
      </w:r>
      <w:r w:rsidRPr="000A1326">
        <w:rPr>
          <w:rFonts w:ascii="Times New Roman" w:hAnsi="Times New Roman"/>
        </w:rPr>
        <w:t>At a wildlife park, Zoey counted 10 lions and 14 tigers.</w:t>
      </w:r>
      <w:r w:rsidR="006353DE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>What is the ratio of lions to tigers?</w:t>
      </w:r>
    </w:p>
    <w:p w:rsidR="004519BC" w:rsidRPr="000A1326" w:rsidRDefault="004519BC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4519BC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519BC" w:rsidRPr="000A1326" w:rsidRDefault="004519BC" w:rsidP="00AD18F1">
      <w:pPr>
        <w:tabs>
          <w:tab w:val="left" w:pos="54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 xml:space="preserve">10. 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MAILBOX </w:t>
      </w:r>
      <w:r w:rsidR="00DA3E0D" w:rsidRPr="000A1326">
        <w:rPr>
          <w:rFonts w:ascii="Times New Roman" w:hAnsi="Times New Roman"/>
        </w:rPr>
        <w:t>In one week, K</w:t>
      </w:r>
      <w:r w:rsidRPr="000A1326">
        <w:rPr>
          <w:rFonts w:ascii="Times New Roman" w:hAnsi="Times New Roman"/>
        </w:rPr>
        <w:t>atrina received 18 letters and 8 bills. What</w:t>
      </w:r>
      <w:r w:rsidR="006353DE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>was the ratio of bills to letters?</w:t>
      </w:r>
    </w:p>
    <w:p w:rsidR="00DE1BAD" w:rsidRPr="000A1326" w:rsidRDefault="00DE1BAD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4A2776" w:rsidRPr="000A1326" w:rsidRDefault="004A2776" w:rsidP="00DE1BAD">
      <w:pPr>
        <w:autoSpaceDE w:val="0"/>
        <w:autoSpaceDN w:val="0"/>
        <w:adjustRightInd w:val="0"/>
        <w:spacing w:after="0" w:line="240" w:lineRule="auto"/>
        <w:ind w:left="432"/>
        <w:rPr>
          <w:rFonts w:ascii="Times New Roman" w:hAnsi="Times New Roman"/>
          <w:b/>
          <w:bCs/>
        </w:rPr>
      </w:pPr>
    </w:p>
    <w:p w:rsidR="004A2776" w:rsidRPr="000A1326" w:rsidRDefault="00DA3E0D" w:rsidP="004A2776">
      <w:pPr>
        <w:tabs>
          <w:tab w:val="left" w:pos="8580"/>
        </w:tabs>
        <w:autoSpaceDE w:val="0"/>
        <w:autoSpaceDN w:val="0"/>
        <w:adjustRightInd w:val="0"/>
        <w:spacing w:after="0" w:line="240" w:lineRule="auto"/>
        <w:ind w:left="432"/>
        <w:rPr>
          <w:rFonts w:ascii="Times New Roman" w:hAnsi="Times New Roman"/>
          <w:b/>
          <w:bCs/>
        </w:rPr>
      </w:pPr>
      <w:r w:rsidRPr="000A1326">
        <w:rPr>
          <w:rFonts w:ascii="Times New Roman" w:hAnsi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155575</wp:posOffset>
                </wp:positionV>
                <wp:extent cx="2286000" cy="1047750"/>
                <wp:effectExtent l="0" t="1905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047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363435"/>
                                <w:left w:val="single" w:sz="4" w:space="0" w:color="363435"/>
                                <w:bottom w:val="single" w:sz="4" w:space="0" w:color="363435"/>
                                <w:right w:val="single" w:sz="4" w:space="0" w:color="363435"/>
                                <w:insideH w:val="single" w:sz="4" w:space="0" w:color="363435"/>
                                <w:insideV w:val="single" w:sz="4" w:space="0" w:color="363435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837"/>
                              <w:gridCol w:w="1699"/>
                            </w:tblGrid>
                            <w:tr w:rsidR="004A2776" w:rsidRPr="00E86862" w:rsidTr="00191C83">
                              <w:trPr>
                                <w:trHeight w:hRule="exact" w:val="287"/>
                              </w:trPr>
                              <w:tc>
                                <w:tcPr>
                                  <w:tcW w:w="3536" w:type="dxa"/>
                                  <w:gridSpan w:val="2"/>
                                  <w:shd w:val="clear" w:color="auto" w:fill="D1D2D4"/>
                                </w:tcPr>
                                <w:p w:rsidR="004A2776" w:rsidRPr="004A2776" w:rsidRDefault="004A2776" w:rsidP="004A2776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40" w:lineRule="exact"/>
                                    <w:ind w:left="227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A2776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  <w:position w:val="-1"/>
                                    </w:rPr>
                                    <w:t>Gym Class Activities</w:t>
                                  </w:r>
                                </w:p>
                              </w:tc>
                            </w:tr>
                            <w:tr w:rsidR="004A2776" w:rsidRPr="00E86862" w:rsidTr="00191C83">
                              <w:trPr>
                                <w:trHeight w:hRule="exact" w:val="287"/>
                              </w:trPr>
                              <w:tc>
                                <w:tcPr>
                                  <w:tcW w:w="1837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4A2776" w:rsidRPr="00191C83" w:rsidRDefault="004A2776" w:rsidP="00191C8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274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91C83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  <w:position w:val="-1"/>
                                    </w:rPr>
                                    <w:t>Activity</w:t>
                                  </w:r>
                                </w:p>
                              </w:tc>
                              <w:tc>
                                <w:tcPr>
                                  <w:tcW w:w="1699" w:type="dxa"/>
                                  <w:shd w:val="clear" w:color="auto" w:fill="F2F2F2" w:themeFill="background1" w:themeFillShade="F2"/>
                                  <w:vAlign w:val="center"/>
                                </w:tcPr>
                                <w:p w:rsidR="004A2776" w:rsidRPr="00191C83" w:rsidRDefault="004A2776" w:rsidP="00191C8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164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91C83">
                                    <w:rPr>
                                      <w:rFonts w:ascii="Times New Roman" w:hAnsi="Times New Roman"/>
                                      <w:b/>
                                      <w:color w:val="363435"/>
                                      <w:position w:val="-1"/>
                                    </w:rPr>
                                    <w:t>Students</w:t>
                                  </w:r>
                                </w:p>
                              </w:tc>
                            </w:tr>
                            <w:tr w:rsidR="004A2776" w:rsidRPr="00E86862" w:rsidTr="00191C83">
                              <w:trPr>
                                <w:trHeight w:hRule="exact" w:val="287"/>
                              </w:trPr>
                              <w:tc>
                                <w:tcPr>
                                  <w:tcW w:w="1837" w:type="dxa"/>
                                  <w:vAlign w:val="center"/>
                                </w:tcPr>
                                <w:p w:rsidR="004A2776" w:rsidRPr="00E86862" w:rsidRDefault="004A2776" w:rsidP="006F2951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227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Volleyball</w:t>
                                  </w:r>
                                </w:p>
                              </w:tc>
                              <w:tc>
                                <w:tcPr>
                                  <w:tcW w:w="1699" w:type="dxa"/>
                                  <w:vAlign w:val="center"/>
                                </w:tcPr>
                                <w:p w:rsidR="004A2776" w:rsidRPr="00E86862" w:rsidRDefault="004A2776" w:rsidP="00191C8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514" w:right="514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4A2776" w:rsidRPr="00E86862" w:rsidTr="00191C83">
                              <w:trPr>
                                <w:trHeight w:hRule="exact" w:val="287"/>
                              </w:trPr>
                              <w:tc>
                                <w:tcPr>
                                  <w:tcW w:w="1837" w:type="dxa"/>
                                  <w:vAlign w:val="center"/>
                                </w:tcPr>
                                <w:p w:rsidR="004A2776" w:rsidRPr="00E86862" w:rsidRDefault="004A2776" w:rsidP="006F2951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23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Softball</w:t>
                                  </w:r>
                                </w:p>
                              </w:tc>
                              <w:tc>
                                <w:tcPr>
                                  <w:tcW w:w="1699" w:type="dxa"/>
                                  <w:vAlign w:val="center"/>
                                </w:tcPr>
                                <w:p w:rsidR="004A2776" w:rsidRPr="00E86862" w:rsidRDefault="004A2776" w:rsidP="00191C8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514" w:right="514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21</w:t>
                                  </w:r>
                                </w:p>
                              </w:tc>
                            </w:tr>
                            <w:tr w:rsidR="004A2776" w:rsidRPr="00E86862" w:rsidTr="00191C83">
                              <w:trPr>
                                <w:trHeight w:hRule="exact" w:val="348"/>
                              </w:trPr>
                              <w:tc>
                                <w:tcPr>
                                  <w:tcW w:w="1837" w:type="dxa"/>
                                  <w:vAlign w:val="center"/>
                                </w:tcPr>
                                <w:p w:rsidR="004A2776" w:rsidRPr="00E86862" w:rsidRDefault="004A2776" w:rsidP="006F2951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223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Soccer</w:t>
                                  </w:r>
                                </w:p>
                              </w:tc>
                              <w:tc>
                                <w:tcPr>
                                  <w:tcW w:w="1699" w:type="dxa"/>
                                  <w:vAlign w:val="center"/>
                                </w:tcPr>
                                <w:p w:rsidR="004A2776" w:rsidRPr="00E86862" w:rsidRDefault="004A2776" w:rsidP="00191C83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00" w:beforeAutospacing="1" w:after="100" w:afterAutospacing="1" w:line="240" w:lineRule="auto"/>
                                    <w:ind w:left="635" w:right="515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E86862">
                                    <w:rPr>
                                      <w:rFonts w:ascii="Times New Roman" w:hAnsi="Times New Roman"/>
                                      <w:color w:val="363435"/>
                                      <w:position w:val="-1"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4A2776" w:rsidRDefault="004A2776" w:rsidP="00191C83">
                            <w:pPr>
                              <w:spacing w:before="100" w:beforeAutospacing="1" w:after="100" w:afterAutospacing="1" w:line="240" w:lineRule="auto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6.75pt;margin-top:12.25pt;width:180pt;height:8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" stroked="f">
                <v:textbox inset="0,0,0,0">
                  <w:txbxContent>
                    <w:tbl>
                      <w:tblPr>
                        <w:tblW w:w="0" w:type="auto"/>
                        <w:tblBorders>
                          <w:top w:val="single" w:sz="4" w:space="0" w:color="363435"/>
                          <w:left w:val="single" w:sz="4" w:space="0" w:color="363435"/>
                          <w:bottom w:val="single" w:sz="4" w:space="0" w:color="363435"/>
                          <w:right w:val="single" w:sz="4" w:space="0" w:color="363435"/>
                          <w:insideH w:val="single" w:sz="4" w:space="0" w:color="363435"/>
                          <w:insideV w:val="single" w:sz="4" w:space="0" w:color="363435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837"/>
                        <w:gridCol w:w="1699"/>
                      </w:tblGrid>
                      <w:tr w:rsidR="004A2776" w:rsidRPr="00E86862" w:rsidTr="00191C83">
                        <w:trPr>
                          <w:trHeight w:hRule="exact" w:val="287"/>
                        </w:trPr>
                        <w:tc>
                          <w:tcPr>
                            <w:tcW w:w="3536" w:type="dxa"/>
                            <w:gridSpan w:val="2"/>
                            <w:shd w:val="clear" w:color="auto" w:fill="D1D2D4"/>
                          </w:tcPr>
                          <w:p w:rsidR="004A2776" w:rsidRPr="004A2776" w:rsidRDefault="004A2776" w:rsidP="004A2776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40" w:lineRule="exact"/>
                              <w:ind w:left="227"/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4A2776">
                              <w:rPr>
                                <w:rFonts w:ascii="Times New Roman" w:hAnsi="Times New Roman"/>
                                <w:b/>
                                <w:color w:val="363435"/>
                                <w:position w:val="-1"/>
                              </w:rPr>
                              <w:t>Gym Class Activities</w:t>
                            </w:r>
                          </w:p>
                        </w:tc>
                      </w:tr>
                      <w:tr w:rsidR="004A2776" w:rsidRPr="00E86862" w:rsidTr="00191C83">
                        <w:trPr>
                          <w:trHeight w:hRule="exact" w:val="287"/>
                        </w:trPr>
                        <w:tc>
                          <w:tcPr>
                            <w:tcW w:w="1837" w:type="dxa"/>
                            <w:shd w:val="clear" w:color="auto" w:fill="F2F2F2" w:themeFill="background1" w:themeFillShade="F2"/>
                            <w:vAlign w:val="center"/>
                          </w:tcPr>
                          <w:p w:rsidR="004A2776" w:rsidRPr="00191C83" w:rsidRDefault="004A2776" w:rsidP="00191C8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274"/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91C83">
                              <w:rPr>
                                <w:rFonts w:ascii="Times New Roman" w:hAnsi="Times New Roman"/>
                                <w:b/>
                                <w:color w:val="363435"/>
                                <w:position w:val="-1"/>
                              </w:rPr>
                              <w:t>Activity</w:t>
                            </w:r>
                          </w:p>
                        </w:tc>
                        <w:tc>
                          <w:tcPr>
                            <w:tcW w:w="1699" w:type="dxa"/>
                            <w:shd w:val="clear" w:color="auto" w:fill="F2F2F2" w:themeFill="background1" w:themeFillShade="F2"/>
                            <w:vAlign w:val="center"/>
                          </w:tcPr>
                          <w:p w:rsidR="004A2776" w:rsidRPr="00191C83" w:rsidRDefault="004A2776" w:rsidP="00191C8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164"/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91C83">
                              <w:rPr>
                                <w:rFonts w:ascii="Times New Roman" w:hAnsi="Times New Roman"/>
                                <w:b/>
                                <w:color w:val="363435"/>
                                <w:position w:val="-1"/>
                              </w:rPr>
                              <w:t>Students</w:t>
                            </w:r>
                          </w:p>
                        </w:tc>
                      </w:tr>
                      <w:tr w:rsidR="004A2776" w:rsidRPr="00E86862" w:rsidTr="00191C83">
                        <w:trPr>
                          <w:trHeight w:hRule="exact" w:val="287"/>
                        </w:trPr>
                        <w:tc>
                          <w:tcPr>
                            <w:tcW w:w="1837" w:type="dxa"/>
                            <w:vAlign w:val="center"/>
                          </w:tcPr>
                          <w:p w:rsidR="004A2776" w:rsidRPr="00E86862" w:rsidRDefault="004A2776" w:rsidP="006F2951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227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Volleyball</w:t>
                            </w:r>
                          </w:p>
                        </w:tc>
                        <w:tc>
                          <w:tcPr>
                            <w:tcW w:w="1699" w:type="dxa"/>
                            <w:vAlign w:val="center"/>
                          </w:tcPr>
                          <w:p w:rsidR="004A2776" w:rsidRPr="00E86862" w:rsidRDefault="004A2776" w:rsidP="00191C8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514" w:right="514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12</w:t>
                            </w:r>
                          </w:p>
                        </w:tc>
                      </w:tr>
                      <w:tr w:rsidR="004A2776" w:rsidRPr="00E86862" w:rsidTr="00191C83">
                        <w:trPr>
                          <w:trHeight w:hRule="exact" w:val="287"/>
                        </w:trPr>
                        <w:tc>
                          <w:tcPr>
                            <w:tcW w:w="1837" w:type="dxa"/>
                            <w:vAlign w:val="center"/>
                          </w:tcPr>
                          <w:p w:rsidR="004A2776" w:rsidRPr="00E86862" w:rsidRDefault="004A2776" w:rsidP="006F2951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23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Softball</w:t>
                            </w:r>
                          </w:p>
                        </w:tc>
                        <w:tc>
                          <w:tcPr>
                            <w:tcW w:w="1699" w:type="dxa"/>
                            <w:vAlign w:val="center"/>
                          </w:tcPr>
                          <w:p w:rsidR="004A2776" w:rsidRPr="00E86862" w:rsidRDefault="004A2776" w:rsidP="00191C8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514" w:right="514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21</w:t>
                            </w:r>
                          </w:p>
                        </w:tc>
                      </w:tr>
                      <w:tr w:rsidR="004A2776" w:rsidRPr="00E86862" w:rsidTr="00191C83">
                        <w:trPr>
                          <w:trHeight w:hRule="exact" w:val="348"/>
                        </w:trPr>
                        <w:tc>
                          <w:tcPr>
                            <w:tcW w:w="1837" w:type="dxa"/>
                            <w:vAlign w:val="center"/>
                          </w:tcPr>
                          <w:p w:rsidR="004A2776" w:rsidRPr="00E86862" w:rsidRDefault="004A2776" w:rsidP="006F2951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223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Soccer</w:t>
                            </w:r>
                          </w:p>
                        </w:tc>
                        <w:tc>
                          <w:tcPr>
                            <w:tcW w:w="1699" w:type="dxa"/>
                            <w:vAlign w:val="center"/>
                          </w:tcPr>
                          <w:p w:rsidR="004A2776" w:rsidRPr="00E86862" w:rsidRDefault="004A2776" w:rsidP="00191C83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00" w:beforeAutospacing="1" w:after="100" w:afterAutospacing="1" w:line="240" w:lineRule="auto"/>
                              <w:ind w:left="635" w:right="515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86862">
                              <w:rPr>
                                <w:rFonts w:ascii="Times New Roman" w:hAnsi="Times New Roman"/>
                                <w:color w:val="363435"/>
                                <w:position w:val="-1"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4A2776" w:rsidRDefault="004A2776" w:rsidP="00191C83">
                      <w:pPr>
                        <w:spacing w:before="100" w:beforeAutospacing="1" w:after="100" w:afterAutospacing="1" w:line="240" w:lineRule="auto"/>
                      </w:pPr>
                    </w:p>
                  </w:txbxContent>
                </v:textbox>
              </v:shape>
            </w:pict>
          </mc:Fallback>
        </mc:AlternateContent>
      </w:r>
      <w:r w:rsidR="004A2776" w:rsidRPr="000A1326">
        <w:rPr>
          <w:rFonts w:ascii="Times New Roman" w:hAnsi="Times New Roman"/>
          <w:b/>
          <w:bCs/>
        </w:rPr>
        <w:tab/>
      </w:r>
    </w:p>
    <w:p w:rsidR="00AD18F1" w:rsidRPr="000A1326" w:rsidRDefault="00DE1BAD" w:rsidP="00AD18F1">
      <w:pPr>
        <w:autoSpaceDE w:val="0"/>
        <w:autoSpaceDN w:val="0"/>
        <w:adjustRightInd w:val="0"/>
        <w:spacing w:after="0" w:line="240" w:lineRule="auto"/>
        <w:ind w:left="274"/>
        <w:rPr>
          <w:rFonts w:ascii="Times New Roman" w:hAnsi="Times New Roman"/>
        </w:rPr>
      </w:pPr>
      <w:r w:rsidRPr="000A1326">
        <w:rPr>
          <w:rFonts w:ascii="Times New Roman" w:hAnsi="Times New Roman"/>
          <w:b/>
          <w:bCs/>
        </w:rPr>
        <w:t>11.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 GYM CLASS </w:t>
      </w:r>
      <w:r w:rsidRPr="000A1326">
        <w:rPr>
          <w:rFonts w:ascii="Times New Roman" w:hAnsi="Times New Roman"/>
        </w:rPr>
        <w:t xml:space="preserve">Mr. Riley allowed a class of sixth graders to </w:t>
      </w:r>
    </w:p>
    <w:p w:rsidR="009D75E1" w:rsidRPr="000A1326" w:rsidRDefault="00DE1BAD" w:rsidP="00AD18F1">
      <w:pPr>
        <w:autoSpaceDE w:val="0"/>
        <w:autoSpaceDN w:val="0"/>
        <w:adjustRightInd w:val="0"/>
        <w:spacing w:after="0" w:line="240" w:lineRule="auto"/>
        <w:ind w:left="274" w:firstLine="446"/>
        <w:rPr>
          <w:rFonts w:ascii="Times New Roman" w:hAnsi="Times New Roman"/>
        </w:rPr>
      </w:pPr>
      <w:proofErr w:type="gramStart"/>
      <w:r w:rsidRPr="000A1326">
        <w:rPr>
          <w:rFonts w:ascii="Times New Roman" w:hAnsi="Times New Roman"/>
        </w:rPr>
        <w:t>choose</w:t>
      </w:r>
      <w:proofErr w:type="gramEnd"/>
      <w:r w:rsidRPr="000A1326">
        <w:rPr>
          <w:rFonts w:ascii="Times New Roman" w:hAnsi="Times New Roman"/>
        </w:rPr>
        <w:t xml:space="preserve"> an activity for their gym class. What is the </w:t>
      </w:r>
      <w:proofErr w:type="gramStart"/>
      <w:r w:rsidRPr="000A1326">
        <w:rPr>
          <w:rFonts w:ascii="Times New Roman" w:hAnsi="Times New Roman"/>
        </w:rPr>
        <w:t>ratio</w:t>
      </w:r>
      <w:proofErr w:type="gramEnd"/>
      <w:r w:rsidR="00DE6868" w:rsidRPr="000A1326">
        <w:rPr>
          <w:rFonts w:ascii="Times New Roman" w:hAnsi="Times New Roman"/>
        </w:rPr>
        <w:t xml:space="preserve"> </w:t>
      </w:r>
    </w:p>
    <w:p w:rsidR="00AD18F1" w:rsidRPr="000A1326" w:rsidRDefault="00DE1BAD" w:rsidP="00AD18F1">
      <w:pPr>
        <w:autoSpaceDE w:val="0"/>
        <w:autoSpaceDN w:val="0"/>
        <w:adjustRightInd w:val="0"/>
        <w:spacing w:after="0" w:line="240" w:lineRule="auto"/>
        <w:ind w:left="274" w:firstLine="446"/>
        <w:rPr>
          <w:rFonts w:ascii="Times New Roman" w:hAnsi="Times New Roman"/>
        </w:rPr>
      </w:pPr>
      <w:proofErr w:type="gramStart"/>
      <w:r w:rsidRPr="000A1326">
        <w:rPr>
          <w:rFonts w:ascii="Times New Roman" w:hAnsi="Times New Roman"/>
        </w:rPr>
        <w:t>of</w:t>
      </w:r>
      <w:proofErr w:type="gramEnd"/>
      <w:r w:rsidRPr="000A1326">
        <w:rPr>
          <w:rFonts w:ascii="Times New Roman" w:hAnsi="Times New Roman"/>
        </w:rPr>
        <w:t xml:space="preserve"> students playing volleyball to the total number of</w:t>
      </w:r>
      <w:r w:rsidR="00DE6868" w:rsidRPr="000A1326">
        <w:rPr>
          <w:rFonts w:ascii="Times New Roman" w:hAnsi="Times New Roman"/>
        </w:rPr>
        <w:t xml:space="preserve"> </w:t>
      </w:r>
    </w:p>
    <w:p w:rsidR="009D75E1" w:rsidRPr="000A1326" w:rsidRDefault="00DE1BAD" w:rsidP="00AD18F1">
      <w:pPr>
        <w:autoSpaceDE w:val="0"/>
        <w:autoSpaceDN w:val="0"/>
        <w:adjustRightInd w:val="0"/>
        <w:spacing w:after="0" w:line="240" w:lineRule="auto"/>
        <w:ind w:left="274" w:firstLine="446"/>
        <w:rPr>
          <w:rFonts w:ascii="Times New Roman" w:hAnsi="Times New Roman"/>
        </w:rPr>
      </w:pPr>
      <w:proofErr w:type="gramStart"/>
      <w:r w:rsidRPr="000A1326">
        <w:rPr>
          <w:rFonts w:ascii="Times New Roman" w:hAnsi="Times New Roman"/>
        </w:rPr>
        <w:t>students</w:t>
      </w:r>
      <w:proofErr w:type="gramEnd"/>
      <w:r w:rsidRPr="000A1326">
        <w:rPr>
          <w:rFonts w:ascii="Times New Roman" w:hAnsi="Times New Roman"/>
        </w:rPr>
        <w:t>? Write the ratio as a fraction in simplest form.</w:t>
      </w:r>
      <w:r w:rsidR="00DE6868" w:rsidRPr="000A1326">
        <w:rPr>
          <w:rFonts w:ascii="Times New Roman" w:hAnsi="Times New Roman"/>
        </w:rPr>
        <w:t xml:space="preserve"> </w:t>
      </w:r>
    </w:p>
    <w:p w:rsidR="00DE1BAD" w:rsidRPr="000A1326" w:rsidRDefault="00AD18F1" w:rsidP="00AD18F1">
      <w:pPr>
        <w:tabs>
          <w:tab w:val="left" w:pos="720"/>
        </w:tabs>
        <w:autoSpaceDE w:val="0"/>
        <w:autoSpaceDN w:val="0"/>
        <w:adjustRightInd w:val="0"/>
        <w:spacing w:after="0" w:line="240" w:lineRule="auto"/>
        <w:ind w:left="274"/>
        <w:rPr>
          <w:rFonts w:ascii="Times New Roman" w:hAnsi="Times New Roman"/>
        </w:rPr>
      </w:pPr>
      <w:r w:rsidRPr="000A1326">
        <w:rPr>
          <w:rFonts w:ascii="Times New Roman" w:hAnsi="Times New Roman"/>
        </w:rPr>
        <w:tab/>
      </w:r>
      <w:r w:rsidR="00DE1BAD" w:rsidRPr="000A1326">
        <w:rPr>
          <w:rFonts w:ascii="Times New Roman" w:hAnsi="Times New Roman"/>
        </w:rPr>
        <w:t>Then explain its meaning.</w:t>
      </w:r>
    </w:p>
    <w:p w:rsidR="00DE1BAD" w:rsidRPr="000A1326" w:rsidRDefault="00DE1BAD" w:rsidP="00DE1BAD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DE1BAD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4A2776" w:rsidRPr="000A1326" w:rsidRDefault="004A2776" w:rsidP="00DE1BAD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/>
          <w:b/>
          <w:bCs/>
        </w:rPr>
      </w:pPr>
    </w:p>
    <w:p w:rsidR="00DE1BAD" w:rsidRPr="004933FE" w:rsidRDefault="00DE1BAD" w:rsidP="00AD18F1">
      <w:pPr>
        <w:autoSpaceDE w:val="0"/>
        <w:autoSpaceDN w:val="0"/>
        <w:adjustRightInd w:val="0"/>
        <w:spacing w:after="0" w:line="240" w:lineRule="auto"/>
        <w:ind w:left="706" w:hanging="432"/>
        <w:rPr>
          <w:rFonts w:ascii="Times New Roman" w:hAnsi="Times New Roman"/>
          <w:color w:val="000000"/>
        </w:rPr>
      </w:pPr>
      <w:r w:rsidRPr="000A1326">
        <w:rPr>
          <w:rFonts w:ascii="Times New Roman" w:hAnsi="Times New Roman"/>
          <w:b/>
          <w:bCs/>
        </w:rPr>
        <w:t xml:space="preserve">12. </w:t>
      </w:r>
      <w:r w:rsidR="00654E82" w:rsidRPr="000A1326">
        <w:rPr>
          <w:rFonts w:ascii="Times New Roman" w:hAnsi="Times New Roman"/>
          <w:b/>
          <w:bCs/>
        </w:rPr>
        <w:t xml:space="preserve"> </w:t>
      </w:r>
      <w:r w:rsidRPr="000A1326">
        <w:rPr>
          <w:rFonts w:ascii="Times New Roman" w:hAnsi="Times New Roman"/>
          <w:b/>
          <w:bCs/>
        </w:rPr>
        <w:t xml:space="preserve">FRUIT SALAD </w:t>
      </w:r>
      <w:r w:rsidRPr="000A1326">
        <w:rPr>
          <w:rFonts w:ascii="Times New Roman" w:hAnsi="Times New Roman"/>
        </w:rPr>
        <w:t>In a fruit salad, there are 12 strawberries, 14 grapes, 6 kiwis,</w:t>
      </w:r>
      <w:r w:rsidR="00654E82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>and 4 papayas. Find the ratio of kiwis to the total number of pieces of</w:t>
      </w:r>
      <w:r w:rsidR="00654E82" w:rsidRPr="000A1326">
        <w:rPr>
          <w:rFonts w:ascii="Times New Roman" w:hAnsi="Times New Roman"/>
        </w:rPr>
        <w:t xml:space="preserve"> </w:t>
      </w:r>
      <w:r w:rsidRPr="000A1326">
        <w:rPr>
          <w:rFonts w:ascii="Times New Roman" w:hAnsi="Times New Roman"/>
        </w:rPr>
        <w:t>fruit in the fruit salad. Write the ratio as a fraction in simplest form. Then</w:t>
      </w:r>
      <w:r w:rsidR="00654E82" w:rsidRPr="004933FE">
        <w:rPr>
          <w:rFonts w:ascii="Times New Roman" w:hAnsi="Times New Roman"/>
        </w:rPr>
        <w:t xml:space="preserve"> </w:t>
      </w:r>
      <w:r w:rsidRPr="004933FE">
        <w:rPr>
          <w:rFonts w:ascii="Times New Roman" w:hAnsi="Times New Roman"/>
        </w:rPr>
        <w:t>explain its meaning.</w:t>
      </w:r>
    </w:p>
    <w:p w:rsidR="00A615FD" w:rsidRPr="004933FE" w:rsidRDefault="00A615FD" w:rsidP="004519B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A615FD" w:rsidRPr="004933FE" w:rsidRDefault="00A615FD" w:rsidP="00A615FD">
      <w:pPr>
        <w:widowControl w:val="0"/>
        <w:autoSpaceDE w:val="0"/>
        <w:autoSpaceDN w:val="0"/>
        <w:adjustRightInd w:val="0"/>
        <w:spacing w:after="0" w:line="200" w:lineRule="exact"/>
        <w:rPr>
          <w:rFonts w:ascii="Arial" w:hAnsi="Arial" w:cs="Arial"/>
          <w:color w:val="000000"/>
        </w:rPr>
      </w:pPr>
    </w:p>
    <w:sectPr w:rsidR="00A615FD" w:rsidRPr="004933FE" w:rsidSect="00191C83">
      <w:headerReference w:type="default" r:id="rId9"/>
      <w:footerReference w:type="default" r:id="rId10"/>
      <w:type w:val="continuous"/>
      <w:pgSz w:w="12240" w:h="15660"/>
      <w:pgMar w:top="720" w:right="720" w:bottom="720" w:left="7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12AE" w:rsidRDefault="001212AE" w:rsidP="003F4D1C">
      <w:pPr>
        <w:spacing w:after="0" w:line="240" w:lineRule="auto"/>
      </w:pPr>
      <w:r>
        <w:separator/>
      </w:r>
    </w:p>
  </w:endnote>
  <w:endnote w:type="continuationSeparator" w:id="0">
    <w:p w:rsidR="001212AE" w:rsidRDefault="001212AE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4D1C" w:rsidRPr="00A32B79" w:rsidRDefault="004519BC" w:rsidP="003F4D1C">
    <w:pPr>
      <w:pStyle w:val="Footer"/>
      <w:tabs>
        <w:tab w:val="clear" w:pos="4680"/>
        <w:tab w:val="clear" w:pos="9360"/>
        <w:tab w:val="right" w:pos="10800"/>
      </w:tabs>
      <w:rPr>
        <w:rFonts w:ascii="Arial" w:hAnsi="Arial" w:cs="Arial"/>
        <w:sz w:val="18"/>
        <w:szCs w:val="18"/>
      </w:rPr>
    </w:pPr>
    <w:r w:rsidRPr="00A32B79">
      <w:rPr>
        <w:rFonts w:ascii="Arial" w:hAnsi="Arial" w:cs="Arial"/>
        <w:b/>
        <w:bCs/>
        <w:sz w:val="24"/>
        <w:szCs w:val="24"/>
      </w:rPr>
      <w:t>4</w:t>
    </w:r>
    <w:r w:rsidR="003F4D1C" w:rsidRPr="00E64227">
      <w:rPr>
        <w:rFonts w:ascii="Arial" w:hAnsi="Arial" w:cs="Arial"/>
        <w:sz w:val="18"/>
        <w:szCs w:val="18"/>
      </w:rPr>
      <w:tab/>
    </w:r>
    <w:r w:rsidRPr="00A32B79">
      <w:rPr>
        <w:rFonts w:ascii="Arial" w:hAnsi="Arial" w:cs="Arial"/>
        <w:sz w:val="18"/>
        <w:szCs w:val="18"/>
      </w:rPr>
      <w:t>Ratios and Rat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12AE" w:rsidRDefault="001212AE" w:rsidP="003F4D1C">
      <w:pPr>
        <w:spacing w:after="0" w:line="240" w:lineRule="auto"/>
      </w:pPr>
      <w:r>
        <w:separator/>
      </w:r>
    </w:p>
  </w:footnote>
  <w:footnote w:type="continuationSeparator" w:id="0">
    <w:p w:rsidR="001212AE" w:rsidRDefault="001212AE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4D1C" w:rsidRPr="003F4D1C" w:rsidRDefault="003F4D1C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 DATE</w:t>
    </w:r>
    <w:r>
      <w:rPr>
        <w:rFonts w:ascii="Arial" w:hAnsi="Arial" w:cs="Arial"/>
        <w:color w:val="363435"/>
        <w:sz w:val="18"/>
        <w:szCs w:val="18"/>
      </w:rPr>
      <w:tab/>
      <w:t xml:space="preserve"> 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" w15:restartNumberingAfterBreak="0">
    <w:nsid w:val="5BF929C3"/>
    <w:multiLevelType w:val="hybridMultilevel"/>
    <w:tmpl w:val="E46C96C2"/>
    <w:lvl w:ilvl="0" w:tplc="AF4812C2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7B40"/>
    <w:rsid w:val="00033BA8"/>
    <w:rsid w:val="0005609A"/>
    <w:rsid w:val="000A1326"/>
    <w:rsid w:val="000F2913"/>
    <w:rsid w:val="001212AE"/>
    <w:rsid w:val="0018068F"/>
    <w:rsid w:val="00191C83"/>
    <w:rsid w:val="001B0D44"/>
    <w:rsid w:val="001B4065"/>
    <w:rsid w:val="00270F82"/>
    <w:rsid w:val="002A5632"/>
    <w:rsid w:val="003200AB"/>
    <w:rsid w:val="00327597"/>
    <w:rsid w:val="00332349"/>
    <w:rsid w:val="003721AA"/>
    <w:rsid w:val="003C6FBE"/>
    <w:rsid w:val="003F4D1C"/>
    <w:rsid w:val="003F51F2"/>
    <w:rsid w:val="00427794"/>
    <w:rsid w:val="004519BC"/>
    <w:rsid w:val="004933FE"/>
    <w:rsid w:val="004A2776"/>
    <w:rsid w:val="004B2234"/>
    <w:rsid w:val="004E7DA7"/>
    <w:rsid w:val="005314E4"/>
    <w:rsid w:val="005441C8"/>
    <w:rsid w:val="00564E7B"/>
    <w:rsid w:val="00591662"/>
    <w:rsid w:val="005B0172"/>
    <w:rsid w:val="005D5E7E"/>
    <w:rsid w:val="006321BC"/>
    <w:rsid w:val="006353DE"/>
    <w:rsid w:val="00654E82"/>
    <w:rsid w:val="006D7D0C"/>
    <w:rsid w:val="006F2951"/>
    <w:rsid w:val="006F42AA"/>
    <w:rsid w:val="00781088"/>
    <w:rsid w:val="007F20EC"/>
    <w:rsid w:val="008140BA"/>
    <w:rsid w:val="008275D0"/>
    <w:rsid w:val="00855C88"/>
    <w:rsid w:val="00870284"/>
    <w:rsid w:val="008A423D"/>
    <w:rsid w:val="008E4121"/>
    <w:rsid w:val="00950390"/>
    <w:rsid w:val="00976550"/>
    <w:rsid w:val="00982375"/>
    <w:rsid w:val="00996C4A"/>
    <w:rsid w:val="009D75E1"/>
    <w:rsid w:val="00A32B79"/>
    <w:rsid w:val="00A60AD3"/>
    <w:rsid w:val="00A615FD"/>
    <w:rsid w:val="00AC5F0B"/>
    <w:rsid w:val="00AD18F1"/>
    <w:rsid w:val="00AF1A1F"/>
    <w:rsid w:val="00B13BA8"/>
    <w:rsid w:val="00B27B40"/>
    <w:rsid w:val="00B41649"/>
    <w:rsid w:val="00B90139"/>
    <w:rsid w:val="00BD58AA"/>
    <w:rsid w:val="00BE2798"/>
    <w:rsid w:val="00BE3DDA"/>
    <w:rsid w:val="00CF6EE5"/>
    <w:rsid w:val="00D518BE"/>
    <w:rsid w:val="00D8197C"/>
    <w:rsid w:val="00DA077C"/>
    <w:rsid w:val="00DA3E0D"/>
    <w:rsid w:val="00DB08F5"/>
    <w:rsid w:val="00DD70ED"/>
    <w:rsid w:val="00DE1BAD"/>
    <w:rsid w:val="00DE6868"/>
    <w:rsid w:val="00E13498"/>
    <w:rsid w:val="00E75E0E"/>
    <w:rsid w:val="00E86B0A"/>
    <w:rsid w:val="00F50836"/>
    <w:rsid w:val="00F50FFC"/>
    <w:rsid w:val="00F60A59"/>
    <w:rsid w:val="00F77F7F"/>
    <w:rsid w:val="00F82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076A5C18"/>
  <w15:docId w15:val="{FE0249AE-349F-4786-ADA1-D4032DAD0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8068F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DB08F5"/>
    <w:pPr>
      <w:widowControl w:val="0"/>
      <w:tabs>
        <w:tab w:val="center" w:pos="5400"/>
        <w:tab w:val="right" w:pos="10800"/>
      </w:tabs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</w:rPr>
  </w:style>
  <w:style w:type="character" w:customStyle="1" w:styleId="MTDisplayEquationChar">
    <w:name w:val="MTDisplayEquation Char"/>
    <w:basedOn w:val="DefaultParagraphFont"/>
    <w:link w:val="MTDisplayEquation"/>
    <w:rsid w:val="00DB08F5"/>
    <w:rPr>
      <w:rFonts w:ascii="Arial" w:hAnsi="Arial" w:cs="Arial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57</Words>
  <Characters>117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1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Yolanda Ledesma</cp:lastModifiedBy>
  <cp:revision>3</cp:revision>
  <cp:lastPrinted>2018-09-09T18:29:00Z</cp:lastPrinted>
  <dcterms:created xsi:type="dcterms:W3CDTF">2016-09-15T23:09:00Z</dcterms:created>
  <dcterms:modified xsi:type="dcterms:W3CDTF">2018-09-09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